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57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E834B0-BFDE-49C0-A3FE-079F8C329F11}" type="datetimeFigureOut">
              <a:rPr lang="en-US" smtClean="0"/>
              <a:pPr/>
              <a:t>9/10/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296E8-2918-44CA-94EF-E2ECA158D06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ecture-11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Balance Equations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ntroduction to Fluid Kinematic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Stream lines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A streamline is a curve that is everywhere tangent to the instantaneous local velocity vector.</a:t>
            </a: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Pathline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Actual path traversed by fluid particle: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209800"/>
            <a:ext cx="1676400" cy="1558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4419600"/>
            <a:ext cx="380353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IN" sz="2400" b="1" dirty="0" err="1" smtClean="0">
                <a:latin typeface="Times New Roman" pitchFamily="18" charset="0"/>
                <a:cs typeface="Times New Roman" pitchFamily="18" charset="0"/>
              </a:rPr>
              <a:t>Streaklines</a:t>
            </a:r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A line formed by joining the fluid particles that have passed a fixed location over a period of time</a:t>
            </a:r>
          </a:p>
          <a:p>
            <a:pPr>
              <a:buNone/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Streaklines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are the most common flow pattern generated in a physical experiment. If you insert a small tube into a flow and introduce a continuous stream of tracer fluid (dye in a water flow or smoke in an airflow), the observed pattern is a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streakline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IN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Introduction to Fluid Kinematics</a:t>
            </a:r>
            <a:endParaRPr lang="en-IN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819400"/>
            <a:ext cx="6943429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548852"/>
            <a:ext cx="2819400" cy="2623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400" b="1" dirty="0" smtClean="0">
                <a:latin typeface="Times New Roman" pitchFamily="18" charset="0"/>
                <a:cs typeface="Times New Roman" pitchFamily="18" charset="0"/>
              </a:rPr>
              <a:t>Timeline: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A timeline is a set of adjacent fluid particles that were marked at the same (earlier) instant in time. Timelines are particularly useful in situations where the uniformity of a flow (or lack thereof) is to be examined. Timelines can be generated experimentally in a water channel through use of a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hydrogen bubble wire.</a:t>
            </a:r>
            <a:endParaRPr lang="en-IN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733799"/>
            <a:ext cx="3352800" cy="2686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IN" dirty="0" smtClean="0"/>
              <a:t>Introduction to Fluid Kinematics</a:t>
            </a:r>
            <a:endParaRPr lang="en-IN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4876800"/>
          </a:xfrm>
        </p:spPr>
        <p:txBody>
          <a:bodyPr>
            <a:noAutofit/>
          </a:bodyPr>
          <a:lstStyle/>
          <a:p>
            <a:pPr algn="just">
              <a:lnSpc>
                <a:spcPct val="170000"/>
              </a:lnSpc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The streamline is convenient to calculate mathematically, while the other three are easier to generate experimentally. Note that a  streamline and a timeline are instantaneous lines, while the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pathline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and the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streakline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are generated by the passage of time.</a:t>
            </a:r>
          </a:p>
          <a:p>
            <a:pPr algn="just">
              <a:lnSpc>
                <a:spcPct val="170000"/>
              </a:lnSpc>
              <a:buNone/>
            </a:pP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	The velocity profile are shown forming timeline through experiments of a single discharge of bubbles from the wire. A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pathline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can be found by a time exposure of a single marked particle moving through the flow. Streamlines are difficult to generate experimentally in unsteady flow unless one marks a great many particles and notes their direction of motion during a very short time interval. In steady flow, where velocity varies only with position, the situation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simplies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greatly:</a:t>
            </a:r>
          </a:p>
          <a:p>
            <a:pPr algn="just">
              <a:lnSpc>
                <a:spcPct val="170000"/>
              </a:lnSpc>
              <a:buNone/>
            </a:pP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	Streamlines, </a:t>
            </a:r>
            <a:r>
              <a:rPr lang="en-IN" sz="1800" b="1" dirty="0" err="1" smtClean="0">
                <a:latin typeface="Times New Roman" pitchFamily="18" charset="0"/>
                <a:cs typeface="Times New Roman" pitchFamily="18" charset="0"/>
              </a:rPr>
              <a:t>pathlines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IN" sz="1800" b="1" dirty="0" err="1" smtClean="0">
                <a:latin typeface="Times New Roman" pitchFamily="18" charset="0"/>
                <a:cs typeface="Times New Roman" pitchFamily="18" charset="0"/>
              </a:rPr>
              <a:t>streaklines</a:t>
            </a:r>
            <a:r>
              <a:rPr lang="en-IN" sz="1800" b="1" dirty="0" smtClean="0">
                <a:latin typeface="Times New Roman" pitchFamily="18" charset="0"/>
                <a:cs typeface="Times New Roman" pitchFamily="18" charset="0"/>
              </a:rPr>
              <a:t> are identical in steady flow.</a:t>
            </a:r>
            <a:endParaRPr lang="en-IN" sz="1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458200" cy="639762"/>
          </a:xfrm>
        </p:spPr>
        <p:txBody>
          <a:bodyPr>
            <a:noAutofit/>
          </a:bodyPr>
          <a:lstStyle/>
          <a:p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ifference: Streamline,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Streaklin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Pathlin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and Timeline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Basic Equations in Fluid Mechanic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Mass or material balance</a:t>
            </a:r>
          </a:p>
          <a:p>
            <a:pPr>
              <a:buNone/>
            </a:pPr>
            <a:r>
              <a:rPr lang="en-IN" dirty="0" smtClean="0"/>
              <a:t>(continuity equation/continuity </a:t>
            </a:r>
            <a:r>
              <a:rPr lang="en-IN" dirty="0" smtClean="0"/>
              <a:t>principle)</a:t>
            </a:r>
            <a:endParaRPr lang="en-IN" dirty="0" smtClean="0"/>
          </a:p>
          <a:p>
            <a:r>
              <a:rPr lang="en-IN" dirty="0" smtClean="0"/>
              <a:t>Energy balance (First law of Thermodynamics)</a:t>
            </a:r>
          </a:p>
          <a:p>
            <a:r>
              <a:rPr lang="en-IN" dirty="0" smtClean="0"/>
              <a:t>Momentum (linear and angular)</a:t>
            </a:r>
          </a:p>
          <a:p>
            <a:pPr>
              <a:buNone/>
            </a:pPr>
            <a:r>
              <a:rPr lang="en-IN" dirty="0" smtClean="0"/>
              <a:t>	</a:t>
            </a:r>
            <a:r>
              <a:rPr lang="en-IN" i="1" dirty="0" smtClean="0"/>
              <a:t>(Newton’s law of motion)</a:t>
            </a:r>
          </a:p>
          <a:p>
            <a:r>
              <a:rPr lang="en-IN" dirty="0" smtClean="0"/>
              <a:t>Second law of Thermodynamics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ass Balanc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General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alance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quation: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600200"/>
            <a:ext cx="6947051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81475" y="5791200"/>
            <a:ext cx="32099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2025" y="6076950"/>
            <a:ext cx="1323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0" y="3195638"/>
            <a:ext cx="152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81150" y="3276600"/>
            <a:ext cx="59817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81000" y="19050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t steady state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accumaulatio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is zero and creation and destruction terms are not presen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86744" y="5650468"/>
            <a:ext cx="2113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ontinuity equation: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6800" y="6107668"/>
            <a:ext cx="365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 liquids density is usually constant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743199" y="2286000"/>
          <a:ext cx="4784271" cy="914400"/>
        </p:xfrm>
        <a:graphic>
          <a:graphicData uri="http://schemas.openxmlformats.org/presentationml/2006/ole">
            <p:oleObj spid="_x0000_s1026" name="Equation" r:id="rId8" imgW="37209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Steady and Unsteady State</a:t>
            </a:r>
            <a:br>
              <a:rPr lang="en-I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2700" dirty="0" smtClean="0">
                <a:latin typeface="Times New Roman" pitchFamily="18" charset="0"/>
                <a:cs typeface="Times New Roman" pitchFamily="18" charset="0"/>
              </a:rPr>
              <a:t>(Ref: de </a:t>
            </a:r>
            <a:r>
              <a:rPr lang="en-IN" sz="2700" dirty="0" err="1" smtClean="0">
                <a:latin typeface="Times New Roman" pitchFamily="18" charset="0"/>
                <a:cs typeface="Times New Roman" pitchFamily="18" charset="0"/>
              </a:rPr>
              <a:t>Nevers</a:t>
            </a:r>
            <a:r>
              <a:rPr lang="en-IN" sz="27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2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76400"/>
            <a:ext cx="903819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9/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312</Words>
  <Application>Microsoft Office PowerPoint</Application>
  <PresentationFormat>On-screen Show (4:3)</PresentationFormat>
  <Paragraphs>5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Lecture-11</vt:lpstr>
      <vt:lpstr>Introduction to Fluid Kinematics</vt:lpstr>
      <vt:lpstr>Introduction to Fluid Kinematics</vt:lpstr>
      <vt:lpstr>Introduction to Fluid Kinematics</vt:lpstr>
      <vt:lpstr>Difference: Streamline, Streakline, Pathline and Timeline</vt:lpstr>
      <vt:lpstr>Basic Equations in Fluid Mechanics</vt:lpstr>
      <vt:lpstr>Mass Balance</vt:lpstr>
      <vt:lpstr>Steady and Unsteady State (Ref: de Nevers)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11</dc:title>
  <dc:creator>VK Sachan</dc:creator>
  <cp:lastModifiedBy>VK Sachan</cp:lastModifiedBy>
  <cp:revision>31</cp:revision>
  <dcterms:created xsi:type="dcterms:W3CDTF">2006-08-16T00:00:00Z</dcterms:created>
  <dcterms:modified xsi:type="dcterms:W3CDTF">2020-09-10T11:16:26Z</dcterms:modified>
</cp:coreProperties>
</file>